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728" w:type="dxa"/>
        <w:tblLook w:val="04A0" w:firstRow="1" w:lastRow="0" w:firstColumn="1" w:lastColumn="0" w:noHBand="0" w:noVBand="1"/>
      </w:tblPr>
      <w:tblGrid>
        <w:gridCol w:w="3888"/>
        <w:gridCol w:w="6840"/>
      </w:tblGrid>
      <w:tr w:rsidR="008D3530" w:rsidRPr="008D3530" w14:paraId="630977E5" w14:textId="77777777" w:rsidTr="005110EE">
        <w:tc>
          <w:tcPr>
            <w:tcW w:w="3888" w:type="dxa"/>
            <w:hideMark/>
          </w:tcPr>
          <w:p w14:paraId="05055206" w14:textId="77777777" w:rsidR="008D3530" w:rsidRPr="008D3530" w:rsidRDefault="008D3530" w:rsidP="008D3530">
            <w:pPr>
              <w:spacing w:after="120" w:line="264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8D353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ƯỜNG THCS KIM SƠN</w:t>
            </w:r>
          </w:p>
          <w:p w14:paraId="38286F45" w14:textId="2E31C2FD" w:rsidR="008D3530" w:rsidRPr="008D3530" w:rsidRDefault="008D3530" w:rsidP="008D3530">
            <w:pPr>
              <w:spacing w:after="120" w:line="264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8D353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GV: </w:t>
            </w:r>
            <w:proofErr w:type="spellStart"/>
            <w:r w:rsidRPr="008D353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ù</w:t>
            </w:r>
            <w:r w:rsidRPr="008D353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8D353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D353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ị</w:t>
            </w:r>
            <w:proofErr w:type="spellEnd"/>
            <w:r w:rsidRPr="008D353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D353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g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â</w:t>
            </w:r>
            <w:r w:rsidRPr="008D353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</w:t>
            </w:r>
            <w:proofErr w:type="spellEnd"/>
          </w:p>
          <w:p w14:paraId="024181A9" w14:textId="77777777" w:rsidR="008D3530" w:rsidRPr="008D3530" w:rsidRDefault="008D3530" w:rsidP="008D3530">
            <w:pPr>
              <w:spacing w:after="120" w:line="264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6840" w:type="dxa"/>
          </w:tcPr>
          <w:p w14:paraId="2617F0D6" w14:textId="77777777" w:rsidR="008D3530" w:rsidRPr="008D3530" w:rsidRDefault="008D3530" w:rsidP="008D35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D353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PHIẾU HỌC TẬP TOÁN 9</w:t>
            </w:r>
          </w:p>
          <w:p w14:paraId="7F7EFD4F" w14:textId="77777777" w:rsidR="008D3530" w:rsidRPr="008D3530" w:rsidRDefault="008D3530" w:rsidP="008D35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D353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</w:t>
            </w:r>
            <w:proofErr w:type="spellStart"/>
            <w:r w:rsidRPr="008D353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Lần</w:t>
            </w:r>
            <w:proofErr w:type="spellEnd"/>
            <w:r w:rsidRPr="008D353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3)</w:t>
            </w:r>
          </w:p>
          <w:p w14:paraId="45C8C00D" w14:textId="77777777" w:rsidR="008D3530" w:rsidRPr="008D3530" w:rsidRDefault="008D3530" w:rsidP="008D3530">
            <w:pPr>
              <w:spacing w:after="120" w:line="264" w:lineRule="auto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</w:p>
          <w:p w14:paraId="417C9268" w14:textId="77777777" w:rsidR="008D3530" w:rsidRPr="008D3530" w:rsidRDefault="008D3530" w:rsidP="008D3530">
            <w:pPr>
              <w:spacing w:after="120" w:line="264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</w:tr>
    </w:tbl>
    <w:p w14:paraId="7D497D68" w14:textId="77777777" w:rsidR="008D3530" w:rsidRPr="008D3530" w:rsidRDefault="008D3530" w:rsidP="008D3530">
      <w:pPr>
        <w:spacing w:after="200" w:line="312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</w:p>
    <w:p w14:paraId="075CEA3B" w14:textId="77777777" w:rsidR="008D3530" w:rsidRPr="008D3530" w:rsidRDefault="008D3530" w:rsidP="008D3530">
      <w:pPr>
        <w:spacing w:after="200" w:line="312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proofErr w:type="spellStart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Bài</w:t>
      </w:r>
      <w:proofErr w:type="spellEnd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 I </w:t>
      </w:r>
      <w:proofErr w:type="gramStart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( 2</w:t>
      </w:r>
      <w:proofErr w:type="gramEnd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,5 </w:t>
      </w:r>
      <w:proofErr w:type="spellStart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điểm</w:t>
      </w:r>
      <w:proofErr w:type="spellEnd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):</w:t>
      </w:r>
      <w:r w:rsidRPr="008D3530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Cho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  <w:lang w:val="fr-FR"/>
        </w:rPr>
        <w:t>biểu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  <w:lang w:val="fr-FR"/>
        </w:rPr>
        <w:t>thức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:</w:t>
      </w:r>
    </w:p>
    <w:p w14:paraId="12929F32" w14:textId="77777777" w:rsidR="008D3530" w:rsidRPr="008D3530" w:rsidRDefault="008D3530" w:rsidP="008D3530">
      <w:pPr>
        <w:spacing w:after="200" w:line="312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D3530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8D3530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4905" w:dyaOrig="795" w14:anchorId="40A2A7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245.25pt;height:39.75pt" o:ole="">
            <v:imagedata r:id="rId5" o:title=""/>
          </v:shape>
          <o:OLEObject Type="Embed" ProgID="Equation.3" ShapeID="_x0000_i1072" DrawAspect="Content" ObjectID="_1644989541" r:id="rId6"/>
        </w:object>
      </w:r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          ĐKXĐ: x </w:t>
      </w:r>
      <w:r w:rsidRPr="008D3530">
        <w:rPr>
          <w:rFonts w:ascii="Times New Roman" w:eastAsia="Times New Roman" w:hAnsi="Times New Roman" w:cs="Times New Roman"/>
          <w:sz w:val="28"/>
          <w:szCs w:val="28"/>
          <w:u w:val="single"/>
        </w:rPr>
        <w:t>&gt;</w:t>
      </w:r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8D3530">
        <w:rPr>
          <w:rFonts w:ascii="Times New Roman" w:eastAsia="Times New Roman" w:hAnsi="Times New Roman" w:cs="Times New Roman"/>
          <w:sz w:val="28"/>
          <w:szCs w:val="28"/>
        </w:rPr>
        <w:t>0 ,</w:t>
      </w:r>
      <w:proofErr w:type="gram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x </w:t>
      </w:r>
      <w:r w:rsidRPr="008D353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 w14:anchorId="3B096190">
          <v:shape id="_x0000_i1073" type="#_x0000_t75" style="width:11.25pt;height:11.25pt" o:ole="">
            <v:imagedata r:id="rId7" o:title=""/>
          </v:shape>
          <o:OLEObject Type="Embed" ProgID="Equation.3" ShapeID="_x0000_i1073" DrawAspect="Content" ObjectID="_1644989542" r:id="rId8"/>
        </w:object>
      </w:r>
      <w:r w:rsidRPr="008D3530">
        <w:rPr>
          <w:rFonts w:ascii="Times New Roman" w:eastAsia="Times New Roman" w:hAnsi="Times New Roman" w:cs="Times New Roman"/>
          <w:sz w:val="28"/>
          <w:szCs w:val="28"/>
        </w:rPr>
        <w:t>4</w:t>
      </w:r>
    </w:p>
    <w:p w14:paraId="1DF1F8C3" w14:textId="73E19793" w:rsidR="008D3530" w:rsidRPr="008D3530" w:rsidRDefault="008D3530" w:rsidP="008D3530">
      <w:pPr>
        <w:spacing w:after="200" w:line="312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a,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Rút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gọ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P     b, So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sánh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P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1     </w:t>
      </w:r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c)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ì</w:t>
      </w:r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m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gi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á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trị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nhỏ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nhất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của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P</w:t>
      </w:r>
    </w:p>
    <w:p w14:paraId="66E12223" w14:textId="4A91F9C1" w:rsidR="008D3530" w:rsidRPr="008D3530" w:rsidRDefault="008D3530" w:rsidP="008D3530">
      <w:pPr>
        <w:spacing w:after="200" w:line="312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8D3530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8D3530">
        <w:rPr>
          <w:rFonts w:ascii="Times New Roman" w:eastAsia="Times New Roman" w:hAnsi="Times New Roman" w:cs="Times New Roman"/>
          <w:b/>
          <w:sz w:val="28"/>
          <w:szCs w:val="28"/>
        </w:rPr>
        <w:t xml:space="preserve"> II </w:t>
      </w:r>
      <w:proofErr w:type="gramStart"/>
      <w:r w:rsidRPr="008D3530">
        <w:rPr>
          <w:rFonts w:ascii="Times New Roman" w:eastAsia="Times New Roman" w:hAnsi="Times New Roman" w:cs="Times New Roman"/>
          <w:b/>
          <w:sz w:val="28"/>
          <w:szCs w:val="28"/>
        </w:rPr>
        <w:t>( 2</w:t>
      </w:r>
      <w:proofErr w:type="gramEnd"/>
      <w:r w:rsidRPr="008D353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/>
          <w:sz w:val="28"/>
          <w:szCs w:val="28"/>
        </w:rPr>
        <w:t>điểm</w:t>
      </w:r>
      <w:proofErr w:type="spellEnd"/>
      <w:r w:rsidRPr="008D3530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Giải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toán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bằng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cách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lập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ph</w:t>
      </w:r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softHyphen/>
      </w:r>
      <w:r>
        <w:rPr>
          <w:rFonts w:ascii="Times New Roman" w:eastAsia="Times New Roman" w:hAnsi="Times New Roman" w:cs="Times New Roman"/>
          <w:bCs/>
          <w:sz w:val="28"/>
          <w:szCs w:val="28"/>
        </w:rPr>
        <w:t>u</w:t>
      </w:r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ơng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trình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hoặc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hệ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phương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trinh</w:t>
      </w:r>
      <w:proofErr w:type="spellEnd"/>
      <w:r w:rsidRPr="008D3530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14:paraId="65E775A0" w14:textId="77777777" w:rsidR="008D3530" w:rsidRPr="008D3530" w:rsidRDefault="008D3530" w:rsidP="008D3530">
      <w:pPr>
        <w:spacing w:after="200" w:line="312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D3530"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ổ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sả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kế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hoạch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sả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720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sả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phẩm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nă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suất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dự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kiế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hờ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gia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làm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nă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suất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10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sả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phẩm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ngày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kém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4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ngày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so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hờ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gia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làm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nă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suất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20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sả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phẩm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ngày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nă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suất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dự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D3530">
        <w:rPr>
          <w:rFonts w:ascii="Times New Roman" w:eastAsia="Times New Roman" w:hAnsi="Times New Roman" w:cs="Times New Roman"/>
          <w:sz w:val="28"/>
          <w:szCs w:val="28"/>
        </w:rPr>
        <w:t>kiế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  <w:proofErr w:type="gram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.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nă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suất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dự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kiế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kế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D3530">
        <w:rPr>
          <w:rFonts w:ascii="Times New Roman" w:eastAsia="Times New Roman" w:hAnsi="Times New Roman" w:cs="Times New Roman"/>
          <w:sz w:val="28"/>
          <w:szCs w:val="28"/>
        </w:rPr>
        <w:t>hoạch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  <w:proofErr w:type="gramEnd"/>
    </w:p>
    <w:p w14:paraId="7B985DF4" w14:textId="77777777" w:rsidR="008D3530" w:rsidRPr="008D3530" w:rsidRDefault="008D3530" w:rsidP="008D3530">
      <w:pPr>
        <w:spacing w:after="200" w:line="312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III (2 </w:t>
      </w:r>
      <w:proofErr w:type="spellStart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</w:rPr>
        <w:t>điểm</w:t>
      </w:r>
      <w:proofErr w:type="spellEnd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</w:rPr>
        <w:t>):</w:t>
      </w:r>
    </w:p>
    <w:p w14:paraId="1F5949E3" w14:textId="77777777" w:rsidR="008D3530" w:rsidRPr="008D3530" w:rsidRDefault="008D3530" w:rsidP="008D3530">
      <w:pPr>
        <w:tabs>
          <w:tab w:val="left" w:pos="6780"/>
        </w:tabs>
        <w:spacing w:after="200" w:line="312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8D353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1</w:t>
      </w:r>
      <w:r w:rsidRPr="008D3530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Giải hệ phương tŕnh: </w:t>
      </w:r>
      <w:r w:rsidRPr="008D3530">
        <w:rPr>
          <w:rFonts w:ascii="Times New Roman" w:eastAsia="Times New Roman" w:hAnsi="Times New Roman" w:cs="Times New Roman"/>
          <w:position w:val="-68"/>
          <w:sz w:val="28"/>
          <w:szCs w:val="28"/>
        </w:rPr>
        <w:object w:dxaOrig="1920" w:dyaOrig="1485" w14:anchorId="71F0A6BA">
          <v:shape id="_x0000_i1074" type="#_x0000_t75" style="width:96pt;height:74.25pt" o:ole="">
            <v:imagedata r:id="rId9" o:title=""/>
          </v:shape>
          <o:OLEObject Type="Embed" ProgID="Equation.DSMT4" ShapeID="_x0000_i1074" DrawAspect="Content" ObjectID="_1644989543" r:id="rId10"/>
        </w:object>
      </w:r>
      <w:r w:rsidRPr="008D3530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3F7440D6" w14:textId="77777777" w:rsidR="008D3530" w:rsidRPr="008D3530" w:rsidRDefault="008D3530" w:rsidP="008D3530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2)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ho hàm số: y = (m + 4)x – m + 6 (d).</w:t>
      </w:r>
    </w:p>
    <w:p w14:paraId="69E8347F" w14:textId="16205163" w:rsidR="008D3530" w:rsidRPr="008D3530" w:rsidRDefault="008D3530" w:rsidP="008D3530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t>Tìm các giá trị của m, biết rằng đ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softHyphen/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ườ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t>ng thẳng (d) đi qua điểm A(-1; 2). Vẽ đồ thị của hàm số với giá trị tìm đ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softHyphen/>
        <w:t>ợc của m.</w:t>
      </w:r>
    </w:p>
    <w:p w14:paraId="0C32D56A" w14:textId="575A580E" w:rsidR="008D3530" w:rsidRPr="008D3530" w:rsidRDefault="008D3530" w:rsidP="008D3530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t>Xác định m để đồ thị hàm số cắt trục hoành tại điểm c</w: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ó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hoành độ bằng 2.</w:t>
      </w:r>
    </w:p>
    <w:p w14:paraId="1531FEDB" w14:textId="2DABE4BE" w:rsidR="008D3530" w:rsidRPr="008D3530" w:rsidRDefault="008D3530" w:rsidP="008D3530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t>Chứng minh rằng khi m thay đổi thì các đ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softHyphen/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ườ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t>ng thẳng (d) luôn luôn đi qua một điểm cố định.</w:t>
      </w:r>
    </w:p>
    <w:p w14:paraId="3A0AC5A4" w14:textId="77777777" w:rsidR="008D3530" w:rsidRPr="008D3530" w:rsidRDefault="008D3530" w:rsidP="008D3530">
      <w:pPr>
        <w:spacing w:after="200" w:line="312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Bài IV( 3 điểm):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t>Cho nửa đư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softHyphen/>
        <w:t>ờng tròn tâm O đ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softHyphen/>
        <w:t>ường kính AB . Từ một điểm M trên nửa đ</w:t>
      </w:r>
      <w:r w:rsidRPr="008D3530">
        <w:rPr>
          <w:rFonts w:ascii="Times New Roman" w:eastAsia="Times New Roman" w:hAnsi="Times New Roman" w:cs="Times New Roman"/>
          <w:sz w:val="28"/>
          <w:szCs w:val="28"/>
          <w:lang w:val="pt-BR"/>
        </w:rPr>
        <w:softHyphen/>
        <w:t xml:space="preserve">ường tròn ta vẽ tiếp tuyến xy .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Vẽ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AD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BC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D3530">
        <w:rPr>
          <w:rFonts w:ascii="Times New Roman" w:eastAsia="Times New Roman" w:hAnsi="Times New Roman" w:cs="Times New Roman"/>
          <w:sz w:val="28"/>
          <w:szCs w:val="28"/>
        </w:rPr>
        <w:t>xy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  <w:proofErr w:type="gramEnd"/>
    </w:p>
    <w:p w14:paraId="4A4CF341" w14:textId="77777777" w:rsidR="008D3530" w:rsidRPr="008D3530" w:rsidRDefault="008D3530" w:rsidP="008D3530">
      <w:pPr>
        <w:spacing w:after="200" w:line="312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a,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Cmr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MC = MD</w:t>
      </w:r>
    </w:p>
    <w:p w14:paraId="051CD3D1" w14:textId="4639E429" w:rsidR="008D3530" w:rsidRPr="008D3530" w:rsidRDefault="008D3530" w:rsidP="008D3530">
      <w:pPr>
        <w:spacing w:after="200" w:line="312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D3530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b,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Cmr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AD + BC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đổ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M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chuyể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độ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nửa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đ</w:t>
      </w:r>
      <w:r w:rsidRPr="008D3530">
        <w:rPr>
          <w:rFonts w:ascii="Times New Roman" w:eastAsia="Times New Roman" w:hAnsi="Times New Roman" w:cs="Times New Roman"/>
          <w:sz w:val="28"/>
          <w:szCs w:val="28"/>
        </w:rPr>
        <w:softHyphen/>
      </w:r>
      <w:r>
        <w:rPr>
          <w:rFonts w:ascii="Times New Roman" w:eastAsia="Times New Roman" w:hAnsi="Times New Roman" w:cs="Times New Roman"/>
          <w:sz w:val="28"/>
          <w:szCs w:val="28"/>
        </w:rPr>
        <w:t>ườ</w:t>
      </w:r>
      <w:r w:rsidRPr="008D3530">
        <w:rPr>
          <w:rFonts w:ascii="Times New Roman" w:eastAsia="Times New Roman" w:hAnsi="Times New Roman" w:cs="Times New Roman"/>
          <w:sz w:val="28"/>
          <w:szCs w:val="28"/>
        </w:rPr>
        <w:t>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ròn</w:t>
      </w:r>
      <w:proofErr w:type="spellEnd"/>
    </w:p>
    <w:p w14:paraId="3DF6AC2D" w14:textId="77777777" w:rsidR="008D3530" w:rsidRPr="008D3530" w:rsidRDefault="008D3530" w:rsidP="008D3530">
      <w:pPr>
        <w:spacing w:after="200" w:line="312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c,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Cmr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đ</w:t>
      </w:r>
      <w:r w:rsidRPr="008D3530">
        <w:rPr>
          <w:rFonts w:ascii="Times New Roman" w:eastAsia="Times New Roman" w:hAnsi="Times New Roman" w:cs="Times New Roman"/>
          <w:sz w:val="28"/>
          <w:szCs w:val="28"/>
        </w:rPr>
        <w:softHyphen/>
        <w:t>ườ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ròn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đư</w:t>
      </w:r>
      <w:r w:rsidRPr="008D3530">
        <w:rPr>
          <w:rFonts w:ascii="Times New Roman" w:eastAsia="Times New Roman" w:hAnsi="Times New Roman" w:cs="Times New Roman"/>
          <w:sz w:val="28"/>
          <w:szCs w:val="28"/>
        </w:rPr>
        <w:softHyphen/>
        <w:t>ờ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kính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CD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xúc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ba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đườ</w:t>
      </w:r>
      <w:r w:rsidRPr="008D3530">
        <w:rPr>
          <w:rFonts w:ascii="Times New Roman" w:eastAsia="Times New Roman" w:hAnsi="Times New Roman" w:cs="Times New Roman"/>
          <w:sz w:val="28"/>
          <w:szCs w:val="28"/>
        </w:rPr>
        <w:softHyphen/>
        <w:t>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8D3530">
        <w:rPr>
          <w:rFonts w:ascii="Times New Roman" w:eastAsia="Times New Roman" w:hAnsi="Times New Roman" w:cs="Times New Roman"/>
          <w:sz w:val="28"/>
          <w:szCs w:val="28"/>
        </w:rPr>
        <w:t>AD ,</w:t>
      </w:r>
      <w:proofErr w:type="gram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BC , AB </w:t>
      </w:r>
    </w:p>
    <w:p w14:paraId="3B381D7A" w14:textId="77777777" w:rsidR="008D3530" w:rsidRPr="008D3530" w:rsidRDefault="008D3530" w:rsidP="008D3530">
      <w:pPr>
        <w:spacing w:after="200" w:line="312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V </w:t>
      </w:r>
      <w:proofErr w:type="gramStart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</w:rPr>
        <w:t>( 0</w:t>
      </w:r>
      <w:proofErr w:type="gramEnd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,5 </w:t>
      </w:r>
      <w:proofErr w:type="spellStart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</w:rPr>
        <w:t>điểm</w:t>
      </w:r>
      <w:proofErr w:type="spellEnd"/>
      <w:r w:rsidRPr="008D3530">
        <w:rPr>
          <w:rFonts w:ascii="Times New Roman" w:eastAsia="Times New Roman" w:hAnsi="Times New Roman" w:cs="Times New Roman"/>
          <w:b/>
          <w:bCs/>
          <w:sz w:val="28"/>
          <w:szCs w:val="28"/>
        </w:rPr>
        <w:t>):</w:t>
      </w:r>
    </w:p>
    <w:p w14:paraId="72CFB712" w14:textId="514FE491" w:rsidR="008D3530" w:rsidRPr="008D3530" w:rsidRDefault="008D3530" w:rsidP="008D3530">
      <w:pPr>
        <w:spacing w:after="200" w:line="312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3530">
        <w:rPr>
          <w:rFonts w:ascii="Times New Roman" w:eastAsia="Times New Roman" w:hAnsi="Times New Roman" w:cs="Times New Roman"/>
          <w:sz w:val="28"/>
          <w:szCs w:val="28"/>
        </w:rPr>
        <w:t>ph</w:t>
      </w:r>
      <w:r w:rsidRPr="008D3530">
        <w:rPr>
          <w:rFonts w:ascii="Times New Roman" w:eastAsia="Times New Roman" w:hAnsi="Times New Roman" w:cs="Times New Roman"/>
          <w:sz w:val="28"/>
          <w:szCs w:val="28"/>
        </w:rPr>
        <w:softHyphen/>
      </w:r>
      <w:r>
        <w:rPr>
          <w:rFonts w:ascii="Times New Roman" w:eastAsia="Times New Roman" w:hAnsi="Times New Roman" w:cs="Times New Roman"/>
          <w:sz w:val="28"/>
          <w:szCs w:val="28"/>
        </w:rPr>
        <w:t>ươ</w:t>
      </w:r>
      <w:r w:rsidRPr="008D3530">
        <w:rPr>
          <w:rFonts w:ascii="Times New Roman" w:eastAsia="Times New Roman" w:hAnsi="Times New Roman" w:cs="Times New Roman"/>
          <w:sz w:val="28"/>
          <w:szCs w:val="28"/>
        </w:rPr>
        <w:t>ng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D3530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  <w:proofErr w:type="gramEnd"/>
      <w:r w:rsidRPr="008D3530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8D3530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3360" w:dyaOrig="405" w14:anchorId="38393079">
          <v:shape id="_x0000_i1075" type="#_x0000_t75" style="width:168pt;height:20.25pt" o:ole="">
            <v:imagedata r:id="rId11" o:title=""/>
          </v:shape>
          <o:OLEObject Type="Embed" ProgID="Equation.3" ShapeID="_x0000_i1075" DrawAspect="Content" ObjectID="_1644989544" r:id="rId12"/>
        </w:object>
      </w:r>
    </w:p>
    <w:p w14:paraId="25AF2101" w14:textId="77777777" w:rsidR="008D3530" w:rsidRPr="008D3530" w:rsidRDefault="008D3530" w:rsidP="008D3530">
      <w:pPr>
        <w:rPr>
          <w:rFonts w:eastAsia="Times New Roman" w:cs="Times New Roman"/>
        </w:rPr>
      </w:pPr>
      <w:bookmarkStart w:id="0" w:name="_GoBack"/>
      <w:bookmarkEnd w:id="0"/>
    </w:p>
    <w:p w14:paraId="2942DA41" w14:textId="77777777" w:rsidR="00EB00DE" w:rsidRPr="008D3530" w:rsidRDefault="00EB00DE" w:rsidP="008D3530"/>
    <w:sectPr w:rsidR="00EB00DE" w:rsidRPr="008D3530" w:rsidSect="00CA5B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121EFC"/>
    <w:multiLevelType w:val="hybridMultilevel"/>
    <w:tmpl w:val="9D8EF434"/>
    <w:lvl w:ilvl="0" w:tplc="7DA0D80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B9C"/>
    <w:rsid w:val="00352B9C"/>
    <w:rsid w:val="008D3530"/>
    <w:rsid w:val="00EB00DE"/>
    <w:rsid w:val="00FC30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54F988"/>
  <w15:chartTrackingRefBased/>
  <w15:docId w15:val="{B2F2705B-F37A-4CD0-B6A5-57619C3A7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59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36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04</Words>
  <Characters>116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Luna</cp:lastModifiedBy>
  <cp:revision>2</cp:revision>
  <dcterms:created xsi:type="dcterms:W3CDTF">2020-03-06T01:44:00Z</dcterms:created>
  <dcterms:modified xsi:type="dcterms:W3CDTF">2020-03-06T01:44:00Z</dcterms:modified>
</cp:coreProperties>
</file>